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9044FF" w14:textId="22CF4F5C" w:rsidR="00A046A1" w:rsidRPr="00DC5386" w:rsidRDefault="009B2EB3" w:rsidP="00A046A1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06243DC3" wp14:editId="0D06EBEC">
            <wp:extent cx="5274310" cy="3961837"/>
            <wp:effectExtent l="0" t="0" r="254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1CCBAE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1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3C61F" w14:textId="77777777" w:rsidR="00A046A1" w:rsidRPr="001503A6" w:rsidRDefault="00A046A1" w:rsidP="00A046A1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1503A6">
        <w:rPr>
          <w:rFonts w:ascii="Arial" w:hAnsi="Arial" w:cs="Arial"/>
          <w:b/>
        </w:rPr>
        <w:t>Instructions</w:t>
      </w:r>
    </w:p>
    <w:p w14:paraId="0DC48B26" w14:textId="4E894D35" w:rsidR="00A046A1" w:rsidRPr="001503A6" w:rsidRDefault="00A046A1" w:rsidP="00A046A1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318AF9BC" wp14:editId="6961230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481AFC42" w14:textId="56DE7A94" w:rsidR="00A046A1" w:rsidRPr="001503A6" w:rsidRDefault="00A046A1" w:rsidP="00A046A1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3B9B7E35" wp14:editId="53DCC0D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4E4C4671" w14:textId="77777777" w:rsidR="00A046A1" w:rsidRPr="001503A6" w:rsidRDefault="00A046A1" w:rsidP="00A046A1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5F374E6A" w14:textId="77777777" w:rsidR="00A046A1" w:rsidRPr="001503A6" w:rsidRDefault="00A046A1" w:rsidP="00A046A1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7C831E4" w14:textId="77777777" w:rsidR="00A046A1" w:rsidRPr="001503A6" w:rsidRDefault="00A046A1" w:rsidP="00A046A1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062EDB90" w14:textId="77777777" w:rsidR="00A046A1" w:rsidRPr="001503A6" w:rsidRDefault="00A046A1" w:rsidP="00A046A1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4EA9CDB9" w14:textId="77777777" w:rsidR="00A046A1" w:rsidRPr="001503A6" w:rsidRDefault="00A046A1" w:rsidP="00A046A1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634604B4" w14:textId="77777777" w:rsidR="00A046A1" w:rsidRDefault="00A046A1" w:rsidP="00A046A1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00B85504" w14:textId="77777777" w:rsidR="00A046A1" w:rsidRPr="001503A6" w:rsidRDefault="00A046A1" w:rsidP="00A046A1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3AA223F7" w14:textId="56CA7F0F" w:rsidR="00A046A1" w:rsidRPr="001503A6" w:rsidRDefault="00A046A1" w:rsidP="00A046A1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A34AE1">
        <w:rPr>
          <w:rFonts w:ascii="Arial" w:hAnsi="Arial" w:cs="Arial"/>
          <w:b/>
        </w:rPr>
        <w:t>39</w:t>
      </w:r>
      <w:r w:rsidRPr="001503A6">
        <w:rPr>
          <w:rFonts w:ascii="Arial" w:hAnsi="Arial" w:cs="Arial"/>
        </w:rPr>
        <w:t>. There are</w:t>
      </w:r>
      <w:r>
        <w:rPr>
          <w:rFonts w:ascii="Arial" w:hAnsi="Arial" w:cs="Arial"/>
        </w:rPr>
        <w:t xml:space="preserve"> </w:t>
      </w:r>
      <w:r w:rsidR="00A34AE1" w:rsidRPr="00A34AE1">
        <w:rPr>
          <w:rFonts w:ascii="Arial" w:hAnsi="Arial" w:cs="Arial"/>
          <w:b/>
          <w:bCs/>
        </w:rPr>
        <w:t>11</w:t>
      </w:r>
      <w:r w:rsidRPr="001503A6">
        <w:rPr>
          <w:rFonts w:ascii="Arial" w:hAnsi="Arial" w:cs="Arial"/>
        </w:rPr>
        <w:t xml:space="preserve"> questions.</w:t>
      </w:r>
    </w:p>
    <w:p w14:paraId="794A8655" w14:textId="77777777" w:rsidR="00A046A1" w:rsidRPr="001503A6" w:rsidRDefault="00A046A1" w:rsidP="00A046A1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3B105ABF" w14:textId="77777777" w:rsidR="00A046A1" w:rsidRPr="003E761B" w:rsidRDefault="00A046A1" w:rsidP="00A046A1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7D763291" w14:textId="77777777" w:rsidR="00A046A1" w:rsidRPr="001503A6" w:rsidRDefault="00A046A1" w:rsidP="00A046A1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3A7ED512" w14:textId="77777777" w:rsidR="00A046A1" w:rsidRPr="001503A6" w:rsidRDefault="00A046A1" w:rsidP="00A046A1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2EC0D8B3" w14:textId="77777777" w:rsidR="00A046A1" w:rsidRPr="001503A6" w:rsidRDefault="00A046A1" w:rsidP="00A046A1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3746179B" w14:textId="77777777" w:rsidR="00A046A1" w:rsidRPr="001503A6" w:rsidRDefault="00A046A1" w:rsidP="00A046A1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17046137" w14:textId="77777777" w:rsidR="00A046A1" w:rsidRPr="001503A6" w:rsidRDefault="00A046A1" w:rsidP="00A046A1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1E122E89" w14:textId="77777777" w:rsidR="00A046A1" w:rsidRDefault="00A046A1" w:rsidP="00A046A1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7CD1A12B" w14:textId="77777777" w:rsidR="00A046A1" w:rsidRDefault="00A046A1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EAE5295" w14:textId="0BB0D95F" w:rsidR="00F723AA" w:rsidRPr="00F56579" w:rsidRDefault="002363FE" w:rsidP="00F723AA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1A8FB900" wp14:editId="6DFD1235">
            <wp:simplePos x="0" y="0"/>
            <wp:positionH relativeFrom="column">
              <wp:posOffset>-710004</wp:posOffset>
            </wp:positionH>
            <wp:positionV relativeFrom="paragraph">
              <wp:posOffset>-96819</wp:posOffset>
            </wp:positionV>
            <wp:extent cx="270478" cy="473336"/>
            <wp:effectExtent l="0" t="0" r="0" b="3175"/>
            <wp:wrapNone/>
            <wp:docPr id="1" name="Picture 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23AA" w:rsidRPr="00F56579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723AA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723AA"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="00F723AA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F723AA"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="00F723AA"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F723AA">
        <w:rPr>
          <w:rFonts w:ascii="Times New Roman" w:hAnsi="Times New Roman"/>
          <w:sz w:val="24"/>
          <w:szCs w:val="24"/>
          <w:lang w:eastAsia="en-GB"/>
        </w:rPr>
        <w:t>Express</w:t>
      </w:r>
      <w:r w:rsidR="00F723AA">
        <w:rPr>
          <w:rFonts w:ascii="Times New Roman" w:hAnsi="Times New Roman"/>
          <w:sz w:val="24"/>
          <w:szCs w:val="24"/>
          <w:lang w:eastAsia="en-GB"/>
        </w:rPr>
        <w:tab/>
      </w:r>
      <w:r w:rsidR="00F723AA" w:rsidRPr="008C3008">
        <w:rPr>
          <w:rFonts w:ascii="Times New Roman" w:hAnsi="Times New Roman"/>
          <w:position w:val="-6"/>
          <w:sz w:val="24"/>
          <w:szCs w:val="24"/>
          <w:lang w:eastAsia="en-GB"/>
        </w:rPr>
        <w:object w:dxaOrig="980" w:dyaOrig="380" w14:anchorId="2BAE56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9.5pt" o:ole="">
            <v:imagedata r:id="rId10" o:title=""/>
          </v:shape>
          <o:OLEObject Type="Embed" ProgID="Equation.DSMT4" ShapeID="_x0000_i1025" DrawAspect="Content" ObjectID="_1661785017" r:id="rId11"/>
        </w:object>
      </w:r>
      <w:r w:rsidR="00F723AA">
        <w:rPr>
          <w:rFonts w:ascii="Times New Roman" w:hAnsi="Times New Roman"/>
          <w:sz w:val="24"/>
          <w:szCs w:val="24"/>
          <w:lang w:eastAsia="en-GB"/>
        </w:rPr>
        <w:tab/>
      </w:r>
      <w:r w:rsidR="00F723AA" w:rsidRPr="00F56579">
        <w:rPr>
          <w:rFonts w:ascii="Times New Roman" w:hAnsi="Times New Roman"/>
          <w:sz w:val="24"/>
          <w:szCs w:val="24"/>
          <w:lang w:eastAsia="en-GB"/>
        </w:rPr>
        <w:t xml:space="preserve"> in the form </w:t>
      </w:r>
      <w:r w:rsidR="00F723AA" w:rsidRPr="008C3008">
        <w:rPr>
          <w:rFonts w:ascii="Times New Roman" w:hAnsi="Times New Roman"/>
          <w:i/>
          <w:iCs/>
          <w:position w:val="-6"/>
          <w:sz w:val="24"/>
          <w:szCs w:val="24"/>
          <w:lang w:eastAsia="en-GB"/>
        </w:rPr>
        <w:object w:dxaOrig="480" w:dyaOrig="380" w14:anchorId="5A2675A6">
          <v:shape id="_x0000_i1026" type="#_x0000_t75" style="width:23.25pt;height:19.5pt" o:ole="">
            <v:imagedata r:id="rId12" o:title=""/>
          </v:shape>
          <o:OLEObject Type="Embed" ProgID="Equation.DSMT4" ShapeID="_x0000_i1026" DrawAspect="Content" ObjectID="_1661785018" r:id="rId13"/>
        </w:object>
      </w:r>
      <w:r w:rsidR="00F723AA" w:rsidRPr="00F56579">
        <w:rPr>
          <w:rFonts w:ascii="Times New Roman" w:hAnsi="Times New Roman"/>
          <w:sz w:val="24"/>
          <w:szCs w:val="24"/>
          <w:lang w:eastAsia="en-GB"/>
        </w:rPr>
        <w:t xml:space="preserve"> where </w:t>
      </w:r>
      <w:r w:rsidR="00F723AA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F723AA" w:rsidRPr="00F56579">
        <w:rPr>
          <w:rFonts w:ascii="Times New Roman" w:hAnsi="Times New Roman"/>
          <w:sz w:val="24"/>
          <w:szCs w:val="24"/>
          <w:lang w:eastAsia="en-GB"/>
        </w:rPr>
        <w:t>is an integer.</w:t>
      </w:r>
    </w:p>
    <w:p w14:paraId="50A2E5AF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525653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C66946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C161F9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D84221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6DE06E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4799EE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E8FB40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FBC482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AE6541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6F20AA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45007C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307002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45EA33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366877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527113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C8C98F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E93CC1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0CC8EBC" w14:textId="77777777" w:rsidR="00F723AA" w:rsidRPr="00F56579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28C74DF" w14:textId="77777777" w:rsidR="00F723AA" w:rsidRPr="00F56579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16C8027" w14:textId="052FD7F2" w:rsidR="00F723AA" w:rsidRPr="00553100" w:rsidRDefault="00F723AA" w:rsidP="00F723AA">
      <w:pPr>
        <w:tabs>
          <w:tab w:val="left" w:pos="0"/>
          <w:tab w:val="left" w:pos="426"/>
          <w:tab w:val="left" w:pos="1418"/>
          <w:tab w:val="left" w:pos="226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6551E">
        <w:rPr>
          <w:rFonts w:ascii="Times New Roman" w:hAnsi="Times New Roman"/>
          <w:sz w:val="24"/>
          <w:szCs w:val="24"/>
          <w:lang w:eastAsia="en-GB"/>
        </w:rPr>
        <w:t>(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56551E">
        <w:rPr>
          <w:rFonts w:ascii="Times New Roman" w:hAnsi="Times New Roman"/>
          <w:sz w:val="24"/>
          <w:szCs w:val="24"/>
          <w:lang w:eastAsia="en-GB"/>
        </w:rPr>
        <w:t>)</w:t>
      </w:r>
      <w:r w:rsidRPr="0056551E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Express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7B2830" w:rsidRPr="00D50D51">
        <w:rPr>
          <w:rFonts w:ascii="Times New Roman" w:hAnsi="Times New Roman"/>
          <w:position w:val="-30"/>
          <w:sz w:val="24"/>
          <w:szCs w:val="24"/>
          <w:lang w:eastAsia="en-GB"/>
        </w:rPr>
        <w:object w:dxaOrig="720" w:dyaOrig="760" w14:anchorId="107C42DD">
          <v:shape id="_x0000_i1027" type="#_x0000_t75" style="width:36pt;height:37.5pt" o:ole="">
            <v:imagedata r:id="rId14" o:title=""/>
          </v:shape>
          <o:OLEObject Type="Embed" ProgID="Equation.DSMT4" ShapeID="_x0000_i1027" DrawAspect="Content" ObjectID="_1661785019" r:id="rId15"/>
        </w:objec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n the form </w:t>
      </w:r>
      <w:r w:rsidRPr="00D50D51">
        <w:rPr>
          <w:rFonts w:ascii="Times New Roman" w:hAnsi="Times New Roman"/>
          <w:i/>
          <w:iCs/>
          <w:position w:val="-24"/>
          <w:sz w:val="24"/>
          <w:szCs w:val="24"/>
          <w:lang w:eastAsia="en-GB"/>
        </w:rPr>
        <w:object w:dxaOrig="400" w:dyaOrig="700" w14:anchorId="0A1DDECC">
          <v:shape id="_x0000_i1028" type="#_x0000_t75" style="width:19.5pt;height:36pt" o:ole="">
            <v:imagedata r:id="rId16" o:title=""/>
          </v:shape>
          <o:OLEObject Type="Embed" ProgID="Equation.DSMT4" ShapeID="_x0000_i1028" DrawAspect="Content" ObjectID="_1661785020" r:id="rId17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F56579">
        <w:rPr>
          <w:rFonts w:ascii="Times New Roman" w:hAnsi="Times New Roman"/>
          <w:sz w:val="24"/>
          <w:szCs w:val="24"/>
          <w:lang w:eastAsia="en-GB"/>
        </w:rPr>
        <w:t>are integers.</w:t>
      </w:r>
    </w:p>
    <w:p w14:paraId="7A7D3CA5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8C7609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9906EA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AB426F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2066E1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179550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C7F429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EE710F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740DB6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3EE0F9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4992D7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930889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BB6616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480634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22B2CF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03298B3" w14:textId="77777777" w:rsidR="00F723AA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18DB46" w14:textId="77777777" w:rsidR="00F723AA" w:rsidRPr="00F56579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4A0FADF" w14:textId="77777777" w:rsidR="00F723AA" w:rsidRPr="00F56579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0EC5332D" w14:textId="3BC85D1D" w:rsidR="00F723AA" w:rsidRPr="00F56579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 is 5 marks)</w:t>
      </w:r>
    </w:p>
    <w:p w14:paraId="3E4909FB" w14:textId="77777777" w:rsidR="00F723AA" w:rsidRPr="00F56579" w:rsidRDefault="00F723AA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1310CAB6" w14:textId="77777777" w:rsidR="00F723AA" w:rsidRDefault="00F723AA" w:rsidP="00F723AA">
      <w:pPr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289DB755" w14:textId="77777777" w:rsidR="00A34AE1" w:rsidRDefault="00A34AE1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7D77063D" w14:textId="3CAF25A3" w:rsidR="00A34AE1" w:rsidRPr="00946185" w:rsidRDefault="00A34AE1" w:rsidP="00A34AE1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4624" behindDoc="0" locked="0" layoutInCell="1" allowOverlap="1" wp14:anchorId="2643A433" wp14:editId="58097EFA">
            <wp:simplePos x="0" y="0"/>
            <wp:positionH relativeFrom="column">
              <wp:posOffset>-756745</wp:posOffset>
            </wp:positionH>
            <wp:positionV relativeFrom="paragraph">
              <wp:posOffset>0</wp:posOffset>
            </wp:positionV>
            <wp:extent cx="270478" cy="473336"/>
            <wp:effectExtent l="0" t="0" r="0" b="3175"/>
            <wp:wrapNone/>
            <wp:docPr id="9" name="Picture 9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4164B6">
        <w:rPr>
          <w:rFonts w:ascii="Times New Roman" w:hAnsi="Times New Roman"/>
          <w:color w:val="000000"/>
          <w:position w:val="-18"/>
          <w:sz w:val="24"/>
          <w:szCs w:val="24"/>
          <w:lang w:eastAsia="en-GB"/>
        </w:rPr>
        <w:object w:dxaOrig="1460" w:dyaOrig="480" w14:anchorId="458F0415">
          <v:shape id="_x0000_i1029" type="#_x0000_t75" style="width:73.5pt;height:23.25pt" o:ole="">
            <v:imagedata r:id="rId18" o:title=""/>
          </v:shape>
          <o:OLEObject Type="Embed" ProgID="Equation.DSMT4" ShapeID="_x0000_i1029" DrawAspect="Content" ObjectID="_1661785021" r:id="rId19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n be written in the form </w:t>
      </w:r>
      <w:r w:rsidRPr="000D5C4A">
        <w:rPr>
          <w:rFonts w:ascii="Times New Roman" w:hAnsi="Times New Roman"/>
          <w:i/>
          <w:iCs/>
          <w:color w:val="000000"/>
          <w:position w:val="-6"/>
          <w:sz w:val="24"/>
          <w:szCs w:val="24"/>
          <w:lang w:eastAsia="en-GB"/>
        </w:rPr>
        <w:object w:dxaOrig="600" w:dyaOrig="380" w14:anchorId="1A9C690E">
          <v:shape id="_x0000_i1030" type="#_x0000_t75" style="width:30pt;height:18.75pt" o:ole="">
            <v:imagedata r:id="rId20" o:title=""/>
          </v:shape>
          <o:OLEObject Type="Embed" ProgID="Equation.DSMT4" ShapeID="_x0000_i1030" DrawAspect="Content" ObjectID="_1661785022" r:id="rId21"/>
        </w:objec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wher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n integer.</w:t>
      </w:r>
    </w:p>
    <w:p w14:paraId="5A374F4A" w14:textId="77777777" w:rsidR="00A34AE1" w:rsidRPr="00946185" w:rsidRDefault="00A34AE1" w:rsidP="00A34AE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6E9B0E9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E34AB1F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5957AE2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329819E7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02678AE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EF062CF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570B707F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CE7950C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B4DD031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338B1C1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1081DAA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5F66F9D1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C8AB8E5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0E3E73B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22AAB90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3A0460B8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54FF4F88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19AF955" w14:textId="77777777" w:rsidR="00A34AE1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15C256C" w14:textId="77777777" w:rsidR="00A34AE1" w:rsidRPr="00946185" w:rsidRDefault="00A34AE1" w:rsidP="00A34AE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17145729" w14:textId="0FB30079" w:rsidR="00A34AE1" w:rsidRDefault="00A34AE1" w:rsidP="00A34AE1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026078D8" w14:textId="77777777" w:rsidR="00A34AE1" w:rsidRDefault="00A34AE1" w:rsidP="00A34AE1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73D838C0" w14:textId="77777777" w:rsidR="00A34AE1" w:rsidRDefault="00A34AE1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3A638002" w14:textId="07062C22" w:rsidR="00A34AE1" w:rsidRPr="00A355C0" w:rsidRDefault="00A34AE1" w:rsidP="00A34AE1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  <w:r w:rsidRPr="00A355C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Martin did this ques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59"/>
      </w:tblGrid>
      <w:tr w:rsidR="00A34AE1" w:rsidRPr="00A355C0" w14:paraId="2F2D05DC" w14:textId="77777777" w:rsidTr="00DB6671">
        <w:trPr>
          <w:trHeight w:val="706"/>
        </w:trPr>
        <w:tc>
          <w:tcPr>
            <w:tcW w:w="4059" w:type="dxa"/>
            <w:shd w:val="clear" w:color="auto" w:fill="auto"/>
            <w:vAlign w:val="center"/>
          </w:tcPr>
          <w:p w14:paraId="16329FE6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355C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Rationalise the denominator of </w:t>
            </w:r>
            <w:r w:rsidRPr="00A355C0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740" w:dyaOrig="660" w14:anchorId="49061CD4">
                <v:shape id="_x0000_i1031" type="#_x0000_t75" style="width:37.5pt;height:33.75pt" o:ole="">
                  <v:imagedata r:id="rId22" o:title=""/>
                </v:shape>
                <o:OLEObject Type="Embed" ProgID="Equation.DSMT4" ShapeID="_x0000_i1031" DrawAspect="Content" ObjectID="_1661785023" r:id="rId23"/>
              </w:object>
            </w:r>
            <w:r w:rsidRPr="00A355C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</w:p>
        </w:tc>
      </w:tr>
    </w:tbl>
    <w:p w14:paraId="6D469173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0"/>
          <w:szCs w:val="10"/>
          <w:lang w:eastAsia="en-GB"/>
        </w:rPr>
      </w:pPr>
    </w:p>
    <w:p w14:paraId="4746E263" w14:textId="77777777" w:rsidR="00A34AE1" w:rsidRPr="00A355C0" w:rsidRDefault="00A34AE1" w:rsidP="00A34AE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Here is how he answered the question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29"/>
        <w:gridCol w:w="2670"/>
      </w:tblGrid>
      <w:tr w:rsidR="00A34AE1" w:rsidRPr="00A355C0" w14:paraId="377FB88D" w14:textId="77777777" w:rsidTr="00DB6671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14:paraId="0567C251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355C0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740" w:dyaOrig="660" w14:anchorId="0A8CCD42">
                <v:shape id="_x0000_i1032" type="#_x0000_t75" style="width:37.5pt;height:33.75pt" o:ole="">
                  <v:imagedata r:id="rId22" o:title=""/>
                </v:shape>
                <o:OLEObject Type="Embed" ProgID="Equation.DSMT4" ShapeID="_x0000_i1032" DrawAspect="Content" ObjectID="_1661785024" r:id="rId24"/>
              </w:object>
            </w:r>
          </w:p>
        </w:tc>
        <w:tc>
          <w:tcPr>
            <w:tcW w:w="2670" w:type="dxa"/>
            <w:shd w:val="clear" w:color="auto" w:fill="auto"/>
            <w:vAlign w:val="center"/>
          </w:tcPr>
          <w:p w14:paraId="78964270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355C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A355C0">
              <w:rPr>
                <w:rFonts w:ascii="Times New Roman" w:hAnsi="Times New Roman"/>
                <w:color w:val="000000"/>
                <w:position w:val="-32"/>
                <w:sz w:val="24"/>
                <w:szCs w:val="24"/>
                <w:lang w:eastAsia="en-GB"/>
              </w:rPr>
              <w:object w:dxaOrig="1680" w:dyaOrig="780" w14:anchorId="56AB0117">
                <v:shape id="_x0000_i1033" type="#_x0000_t75" style="width:84.75pt;height:38.25pt" o:ole="">
                  <v:imagedata r:id="rId25" o:title=""/>
                </v:shape>
                <o:OLEObject Type="Embed" ProgID="Equation.DSMT4" ShapeID="_x0000_i1033" DrawAspect="Content" ObjectID="_1661785025" r:id="rId26"/>
              </w:object>
            </w:r>
          </w:p>
        </w:tc>
      </w:tr>
      <w:tr w:rsidR="00A34AE1" w:rsidRPr="00A355C0" w14:paraId="34FD57F7" w14:textId="77777777" w:rsidTr="00DB6671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14:paraId="39D7C86C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14:paraId="2630B0DA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355C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A355C0">
              <w:rPr>
                <w:rFonts w:ascii="Times New Roman" w:hAnsi="Times New Roman"/>
                <w:color w:val="000000"/>
                <w:position w:val="-30"/>
                <w:sz w:val="24"/>
                <w:szCs w:val="24"/>
                <w:lang w:eastAsia="en-GB"/>
              </w:rPr>
              <w:object w:dxaOrig="1780" w:dyaOrig="760" w14:anchorId="7955BE52">
                <v:shape id="_x0000_i1034" type="#_x0000_t75" style="width:89.25pt;height:38.25pt" o:ole="">
                  <v:imagedata r:id="rId27" o:title=""/>
                </v:shape>
                <o:OLEObject Type="Embed" ProgID="Equation.DSMT4" ShapeID="_x0000_i1034" DrawAspect="Content" ObjectID="_1661785026" r:id="rId28"/>
              </w:object>
            </w:r>
          </w:p>
        </w:tc>
      </w:tr>
      <w:tr w:rsidR="00A34AE1" w:rsidRPr="00A355C0" w14:paraId="4550FE2D" w14:textId="77777777" w:rsidTr="00DB6671">
        <w:trPr>
          <w:trHeight w:val="837"/>
        </w:trPr>
        <w:tc>
          <w:tcPr>
            <w:tcW w:w="1929" w:type="dxa"/>
            <w:shd w:val="clear" w:color="auto" w:fill="auto"/>
            <w:vAlign w:val="center"/>
          </w:tcPr>
          <w:p w14:paraId="76245E1E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14:paraId="6C3B985C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355C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A355C0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1060" w:dyaOrig="700" w14:anchorId="6973505D">
                <v:shape id="_x0000_i1035" type="#_x0000_t75" style="width:53.25pt;height:34.5pt" o:ole="">
                  <v:imagedata r:id="rId29" o:title=""/>
                </v:shape>
                <o:OLEObject Type="Embed" ProgID="Equation.DSMT4" ShapeID="_x0000_i1035" DrawAspect="Content" ObjectID="_1661785027" r:id="rId30"/>
              </w:object>
            </w:r>
          </w:p>
        </w:tc>
      </w:tr>
      <w:tr w:rsidR="00A34AE1" w:rsidRPr="00A355C0" w14:paraId="2777444A" w14:textId="77777777" w:rsidTr="00DB6671">
        <w:trPr>
          <w:trHeight w:val="365"/>
        </w:trPr>
        <w:tc>
          <w:tcPr>
            <w:tcW w:w="1929" w:type="dxa"/>
            <w:shd w:val="clear" w:color="auto" w:fill="auto"/>
            <w:vAlign w:val="center"/>
          </w:tcPr>
          <w:p w14:paraId="4F33EED2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670" w:type="dxa"/>
            <w:shd w:val="clear" w:color="auto" w:fill="auto"/>
            <w:vAlign w:val="center"/>
          </w:tcPr>
          <w:p w14:paraId="165DCC67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355C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A355C0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eastAsia="en-GB"/>
              </w:rPr>
              <w:object w:dxaOrig="820" w:dyaOrig="380" w14:anchorId="07DEF44D">
                <v:shape id="_x0000_i1036" type="#_x0000_t75" style="width:41.25pt;height:18.75pt" o:ole="">
                  <v:imagedata r:id="rId31" o:title=""/>
                </v:shape>
                <o:OLEObject Type="Embed" ProgID="Equation.DSMT4" ShapeID="_x0000_i1036" DrawAspect="Content" ObjectID="_1661785028" r:id="rId32"/>
              </w:object>
            </w:r>
          </w:p>
        </w:tc>
      </w:tr>
    </w:tbl>
    <w:p w14:paraId="25839F8E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58CC7CD" w14:textId="77777777" w:rsidR="00A34AE1" w:rsidRPr="00A355C0" w:rsidRDefault="00A34AE1" w:rsidP="00A34AE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Martin’s answer is wrong.</w:t>
      </w:r>
    </w:p>
    <w:p w14:paraId="44D9ECAC" w14:textId="77777777" w:rsidR="00A34AE1" w:rsidRPr="00A355C0" w:rsidRDefault="00A34AE1" w:rsidP="00A34AE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A355C0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A355C0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Find Martin’s mistake.</w:t>
      </w:r>
    </w:p>
    <w:p w14:paraId="77595D38" w14:textId="77777777" w:rsidR="00A34AE1" w:rsidRPr="00A355C0" w:rsidRDefault="00A34AE1" w:rsidP="00A34AE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A5A2C46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306147E2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0F6366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2C64FFAC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A355C0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A355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355C0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39B12521" w14:textId="77777777" w:rsidR="00A34AE1" w:rsidRPr="00A355C0" w:rsidRDefault="00A34AE1" w:rsidP="00A34AE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Sian did this ques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96"/>
      </w:tblGrid>
      <w:tr w:rsidR="00A34AE1" w:rsidRPr="00A355C0" w14:paraId="41CAFE1B" w14:textId="77777777" w:rsidTr="00DB6671">
        <w:trPr>
          <w:trHeight w:val="571"/>
        </w:trPr>
        <w:tc>
          <w:tcPr>
            <w:tcW w:w="3896" w:type="dxa"/>
            <w:shd w:val="clear" w:color="auto" w:fill="auto"/>
            <w:vAlign w:val="center"/>
          </w:tcPr>
          <w:p w14:paraId="5BEA2CF1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355C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Rationalise the denominator of </w:t>
            </w:r>
            <w:r w:rsidRPr="00A355C0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499" w:dyaOrig="660" w14:anchorId="0F4EF2C3">
                <v:shape id="_x0000_i1037" type="#_x0000_t75" style="width:24.75pt;height:33.75pt" o:ole="">
                  <v:imagedata r:id="rId33" o:title=""/>
                </v:shape>
                <o:OLEObject Type="Embed" ProgID="Equation.DSMT4" ShapeID="_x0000_i1037" DrawAspect="Content" ObjectID="_1661785029" r:id="rId34"/>
              </w:object>
            </w:r>
          </w:p>
        </w:tc>
      </w:tr>
    </w:tbl>
    <w:p w14:paraId="23832282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0"/>
          <w:szCs w:val="10"/>
          <w:lang w:eastAsia="en-GB"/>
        </w:rPr>
      </w:pPr>
    </w:p>
    <w:p w14:paraId="78CFA0C0" w14:textId="77777777" w:rsidR="00A34AE1" w:rsidRPr="00A355C0" w:rsidRDefault="00A34AE1" w:rsidP="00A34AE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Here is how she answered the question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858"/>
        <w:gridCol w:w="2571"/>
      </w:tblGrid>
      <w:tr w:rsidR="00A34AE1" w:rsidRPr="00A355C0" w14:paraId="1416F814" w14:textId="77777777" w:rsidTr="00DB6671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14:paraId="5056E98C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355C0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499" w:dyaOrig="660" w14:anchorId="62C3CC93">
                <v:shape id="_x0000_i1038" type="#_x0000_t75" style="width:24.75pt;height:33.75pt" o:ole="">
                  <v:imagedata r:id="rId33" o:title=""/>
                </v:shape>
                <o:OLEObject Type="Embed" ProgID="Equation.DSMT4" ShapeID="_x0000_i1038" DrawAspect="Content" ObjectID="_1661785030" r:id="rId35"/>
              </w:object>
            </w:r>
          </w:p>
        </w:tc>
        <w:tc>
          <w:tcPr>
            <w:tcW w:w="2571" w:type="dxa"/>
            <w:shd w:val="clear" w:color="auto" w:fill="auto"/>
            <w:vAlign w:val="center"/>
          </w:tcPr>
          <w:p w14:paraId="314A8D2E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355C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A355C0">
              <w:rPr>
                <w:rFonts w:ascii="Times New Roman" w:hAnsi="Times New Roman"/>
                <w:color w:val="000000"/>
                <w:position w:val="-30"/>
                <w:sz w:val="24"/>
                <w:szCs w:val="24"/>
                <w:lang w:eastAsia="en-GB"/>
              </w:rPr>
              <w:object w:dxaOrig="1120" w:dyaOrig="760" w14:anchorId="0C8C03EA">
                <v:shape id="_x0000_i1039" type="#_x0000_t75" style="width:55.5pt;height:38.25pt" o:ole="">
                  <v:imagedata r:id="rId36" o:title=""/>
                </v:shape>
                <o:OLEObject Type="Embed" ProgID="Equation.DSMT4" ShapeID="_x0000_i1039" DrawAspect="Content" ObjectID="_1661785031" r:id="rId37"/>
              </w:object>
            </w:r>
          </w:p>
        </w:tc>
      </w:tr>
      <w:tr w:rsidR="00A34AE1" w:rsidRPr="00A355C0" w14:paraId="68536AC5" w14:textId="77777777" w:rsidTr="00DB6671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14:paraId="5037CCFD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571" w:type="dxa"/>
            <w:shd w:val="clear" w:color="auto" w:fill="auto"/>
            <w:vAlign w:val="center"/>
          </w:tcPr>
          <w:p w14:paraId="07BFE8D2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355C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A355C0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840" w:dyaOrig="700" w14:anchorId="727ED9AF">
                <v:shape id="_x0000_i1040" type="#_x0000_t75" style="width:42pt;height:34.5pt" o:ole="">
                  <v:imagedata r:id="rId38" o:title=""/>
                </v:shape>
                <o:OLEObject Type="Embed" ProgID="Equation.DSMT4" ShapeID="_x0000_i1040" DrawAspect="Content" ObjectID="_1661785032" r:id="rId39"/>
              </w:object>
            </w:r>
          </w:p>
        </w:tc>
      </w:tr>
      <w:tr w:rsidR="00A34AE1" w:rsidRPr="00A355C0" w14:paraId="21060619" w14:textId="77777777" w:rsidTr="00DB6671">
        <w:trPr>
          <w:trHeight w:val="654"/>
        </w:trPr>
        <w:tc>
          <w:tcPr>
            <w:tcW w:w="1858" w:type="dxa"/>
            <w:shd w:val="clear" w:color="auto" w:fill="auto"/>
            <w:vAlign w:val="center"/>
          </w:tcPr>
          <w:p w14:paraId="63340764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2571" w:type="dxa"/>
            <w:shd w:val="clear" w:color="auto" w:fill="auto"/>
            <w:vAlign w:val="center"/>
          </w:tcPr>
          <w:p w14:paraId="5E0C82E2" w14:textId="77777777" w:rsidR="00A34AE1" w:rsidRPr="00A355C0" w:rsidRDefault="00A34AE1" w:rsidP="00DB667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355C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= </w:t>
            </w:r>
            <w:r w:rsidRPr="00A355C0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520" w:dyaOrig="700" w14:anchorId="0771F8D4">
                <v:shape id="_x0000_i1041" type="#_x0000_t75" style="width:26.25pt;height:34.5pt" o:ole="">
                  <v:imagedata r:id="rId40" o:title=""/>
                </v:shape>
                <o:OLEObject Type="Embed" ProgID="Equation.DSMT4" ShapeID="_x0000_i1041" DrawAspect="Content" ObjectID="_1661785033" r:id="rId41"/>
              </w:object>
            </w:r>
          </w:p>
        </w:tc>
      </w:tr>
    </w:tbl>
    <w:p w14:paraId="7F24B96E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EEAB4AF" w14:textId="77777777" w:rsidR="00A34AE1" w:rsidRPr="00A355C0" w:rsidRDefault="00A34AE1" w:rsidP="00A34AE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Sian’s answer is wrong.</w:t>
      </w:r>
    </w:p>
    <w:p w14:paraId="4D228400" w14:textId="77777777" w:rsidR="00A34AE1" w:rsidRPr="00A355C0" w:rsidRDefault="00A34AE1" w:rsidP="00A34AE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A355C0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A355C0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Find Sian’s mistake.</w:t>
      </w:r>
    </w:p>
    <w:p w14:paraId="402ED974" w14:textId="77777777" w:rsidR="00A34AE1" w:rsidRPr="00A355C0" w:rsidRDefault="00A34AE1" w:rsidP="00A34AE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590EBB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539702BC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350C83A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2D1E426C" w14:textId="77777777" w:rsidR="00A34AE1" w:rsidRPr="00A355C0" w:rsidRDefault="00A34AE1" w:rsidP="00A34AE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355C0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A355C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355C0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7CE6EB8B" w14:textId="1307CE1B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Pr="00A355C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A355C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marks</w:t>
      </w:r>
      <w:r w:rsidRPr="00A355C0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41E72A2F" w14:textId="77777777" w:rsidR="00A34AE1" w:rsidRPr="00A355C0" w:rsidRDefault="00A34AE1" w:rsidP="00A34AE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355C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</w:t>
      </w:r>
    </w:p>
    <w:p w14:paraId="7D2BAE27" w14:textId="7B591ED7" w:rsidR="00F723AA" w:rsidRPr="00570F59" w:rsidRDefault="002363FE" w:rsidP="00F723AA">
      <w:pPr>
        <w:tabs>
          <w:tab w:val="left" w:pos="0"/>
          <w:tab w:val="left" w:pos="425"/>
          <w:tab w:val="left" w:pos="3686"/>
          <w:tab w:val="left" w:pos="4253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2B8BBFB3" wp14:editId="5F0F3F75">
            <wp:simplePos x="0" y="0"/>
            <wp:positionH relativeFrom="column">
              <wp:posOffset>-720763</wp:posOffset>
            </wp:positionH>
            <wp:positionV relativeFrom="paragraph">
              <wp:posOffset>0</wp:posOffset>
            </wp:positionV>
            <wp:extent cx="270478" cy="473336"/>
            <wp:effectExtent l="0" t="0" r="0" b="3175"/>
            <wp:wrapNone/>
            <wp:docPr id="4" name="Picture 4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4AE1"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="00F723AA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F723AA" w:rsidRPr="00C04C0A">
        <w:rPr>
          <w:rFonts w:ascii="Times New Roman" w:hAnsi="Times New Roman"/>
          <w:color w:val="000000"/>
          <w:sz w:val="24"/>
          <w:szCs w:val="24"/>
        </w:rPr>
        <w:t>(</w:t>
      </w:r>
      <w:r w:rsidR="00F723AA" w:rsidRPr="00C04C0A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="00F723AA" w:rsidRPr="00C04C0A">
        <w:rPr>
          <w:rFonts w:ascii="Times New Roman" w:hAnsi="Times New Roman"/>
          <w:color w:val="000000"/>
          <w:sz w:val="24"/>
          <w:szCs w:val="24"/>
        </w:rPr>
        <w:t>)</w:t>
      </w:r>
      <w:r w:rsidR="00F723AA" w:rsidRPr="00C04C0A"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 w:rsidR="00F723AA" w:rsidRPr="00570F59">
        <w:rPr>
          <w:rFonts w:ascii="Times New Roman" w:hAnsi="Times New Roman"/>
          <w:color w:val="000000"/>
          <w:sz w:val="24"/>
          <w:szCs w:val="24"/>
        </w:rPr>
        <w:t>Rationalise the denominator of</w:t>
      </w:r>
      <w:r w:rsidR="00F723AA">
        <w:rPr>
          <w:rFonts w:ascii="Times New Roman" w:hAnsi="Times New Roman"/>
          <w:color w:val="000000"/>
          <w:sz w:val="24"/>
          <w:szCs w:val="24"/>
        </w:rPr>
        <w:tab/>
      </w:r>
      <w:r w:rsidR="00F723AA" w:rsidRPr="009E5AAE">
        <w:rPr>
          <w:rFonts w:ascii="Times New Roman" w:hAnsi="Times New Roman"/>
          <w:color w:val="000000"/>
          <w:position w:val="-30"/>
          <w:sz w:val="24"/>
          <w:szCs w:val="24"/>
        </w:rPr>
        <w:object w:dxaOrig="500" w:dyaOrig="720" w14:anchorId="36F8E8AA">
          <v:shape id="_x0000_i1042" type="#_x0000_t75" style="width:24.75pt;height:36pt" o:ole="">
            <v:imagedata r:id="rId42" o:title=""/>
          </v:shape>
          <o:OLEObject Type="Embed" ProgID="Equation.DSMT4" ShapeID="_x0000_i1042" DrawAspect="Content" ObjectID="_1661785034" r:id="rId43"/>
        </w:object>
      </w:r>
    </w:p>
    <w:p w14:paraId="0FC4FF76" w14:textId="77777777" w:rsidR="00F723AA" w:rsidRPr="00570F59" w:rsidRDefault="00F723AA" w:rsidP="00F723AA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Give your answer in its simplest form.</w:t>
      </w:r>
    </w:p>
    <w:p w14:paraId="13891DEC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E4DA83A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43B631B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555D8D5" w14:textId="77777777" w:rsidR="00F723AA" w:rsidRPr="00570F59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496C0492" w14:textId="77777777" w:rsidR="00F723AA" w:rsidRPr="00570F59" w:rsidRDefault="00F723AA" w:rsidP="00F723A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14:paraId="4FF840C9" w14:textId="32A4257C" w:rsidR="00F723AA" w:rsidRPr="0072718D" w:rsidRDefault="00F723AA" w:rsidP="00F723A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C04C0A">
        <w:rPr>
          <w:rFonts w:ascii="Times New Roman" w:hAnsi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 xml:space="preserve">Show that </w:t>
      </w:r>
      <w:r w:rsidR="000B3F11" w:rsidRPr="000B3F11">
        <w:rPr>
          <w:rFonts w:ascii="Times New Roman" w:hAnsi="Times New Roman"/>
          <w:color w:val="000000"/>
          <w:position w:val="-28"/>
          <w:sz w:val="24"/>
          <w:szCs w:val="24"/>
        </w:rPr>
        <w:object w:dxaOrig="800" w:dyaOrig="720" w14:anchorId="06029036">
          <v:shape id="_x0000_i1043" type="#_x0000_t75" style="width:41.25pt;height:36pt" o:ole="">
            <v:imagedata r:id="rId44" o:title=""/>
          </v:shape>
          <o:OLEObject Type="Embed" ProgID="Equation.DSMT4" ShapeID="_x0000_i1043" DrawAspect="Content" ObjectID="_1661785035" r:id="rId4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can be written in the form </w:t>
      </w:r>
      <w:r w:rsidRPr="00A30BEF">
        <w:rPr>
          <w:rFonts w:ascii="Times New Roman" w:hAnsi="Times New Roman"/>
          <w:i/>
          <w:iCs/>
          <w:color w:val="000000"/>
          <w:position w:val="-24"/>
          <w:sz w:val="24"/>
          <w:szCs w:val="24"/>
        </w:rPr>
        <w:object w:dxaOrig="740" w:dyaOrig="700" w14:anchorId="2B6321EA">
          <v:shape id="_x0000_i1044" type="#_x0000_t75" style="width:36pt;height:36pt" o:ole="">
            <v:imagedata r:id="rId46" o:title=""/>
          </v:shape>
          <o:OLEObject Type="Embed" ProgID="Equation.DSMT4" ShapeID="_x0000_i1044" DrawAspect="Content" ObjectID="_1661785036" r:id="rId47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where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Pr="00570F59">
        <w:rPr>
          <w:rFonts w:ascii="Times New Roman" w:hAnsi="Times New Roman"/>
          <w:color w:val="000000"/>
          <w:sz w:val="24"/>
          <w:szCs w:val="24"/>
        </w:rPr>
        <w:t>are integers.</w:t>
      </w:r>
    </w:p>
    <w:p w14:paraId="01DA4081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CE95467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E57CE76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9984395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165863E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EDBCD91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16A13BD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D83E80A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869B22F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9E57F40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44FB3B5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0AE1187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0E33BBD" w14:textId="77777777" w:rsidR="00F723AA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8779761" w14:textId="77777777" w:rsidR="00F723AA" w:rsidRPr="00570F59" w:rsidRDefault="00F723AA" w:rsidP="00F723A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3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14:paraId="2EF73649" w14:textId="5447B179" w:rsidR="00F723AA" w:rsidRPr="00570F59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Total for Question </w:t>
      </w:r>
      <w:r w:rsidR="00A34AE1"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5 marks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5CEA6463" w14:textId="77777777" w:rsidR="00F723AA" w:rsidRPr="00570F59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</w:p>
    <w:p w14:paraId="271A09F3" w14:textId="77777777" w:rsidR="00F723AA" w:rsidRPr="00570F59" w:rsidRDefault="00F723AA" w:rsidP="00F723A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402F7D3D" w14:textId="77777777" w:rsidR="00F723AA" w:rsidRDefault="00F723A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5E3EF40" w14:textId="34CCA747" w:rsidR="00F723AA" w:rsidRPr="003D6F25" w:rsidRDefault="002363FE" w:rsidP="00F723AA">
      <w:pPr>
        <w:tabs>
          <w:tab w:val="left" w:pos="0"/>
          <w:tab w:val="left" w:pos="425"/>
          <w:tab w:val="left" w:pos="1134"/>
          <w:tab w:val="left" w:pos="2694"/>
        </w:tabs>
        <w:autoSpaceDE w:val="0"/>
        <w:autoSpaceDN w:val="0"/>
        <w:adjustRightInd w:val="0"/>
        <w:spacing w:after="0" w:line="240" w:lineRule="auto"/>
        <w:ind w:left="-567" w:right="-784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5D676FEC" wp14:editId="04325B8B">
            <wp:simplePos x="0" y="0"/>
            <wp:positionH relativeFrom="column">
              <wp:posOffset>-699247</wp:posOffset>
            </wp:positionH>
            <wp:positionV relativeFrom="paragraph">
              <wp:posOffset>0</wp:posOffset>
            </wp:positionV>
            <wp:extent cx="270478" cy="473336"/>
            <wp:effectExtent l="0" t="0" r="0" b="3175"/>
            <wp:wrapNone/>
            <wp:docPr id="6" name="Picture 6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4AE1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F723AA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723AA">
        <w:rPr>
          <w:rFonts w:ascii="Times New Roman" w:hAnsi="Times New Roman"/>
          <w:sz w:val="24"/>
          <w:szCs w:val="24"/>
          <w:lang w:eastAsia="en-GB"/>
        </w:rPr>
        <w:t>Show that</w:t>
      </w:r>
      <w:r w:rsidR="00F723AA">
        <w:rPr>
          <w:rFonts w:ascii="Times New Roman" w:hAnsi="Times New Roman"/>
          <w:sz w:val="24"/>
          <w:szCs w:val="24"/>
          <w:lang w:eastAsia="en-GB"/>
        </w:rPr>
        <w:tab/>
      </w:r>
      <w:r w:rsidR="00F723AA" w:rsidRPr="00F723AA">
        <w:rPr>
          <w:rFonts w:ascii="Times New Roman" w:hAnsi="Times New Roman"/>
          <w:position w:val="-28"/>
          <w:sz w:val="24"/>
          <w:szCs w:val="24"/>
          <w:lang w:eastAsia="en-GB"/>
        </w:rPr>
        <w:object w:dxaOrig="1280" w:dyaOrig="720" w14:anchorId="1518CDA0">
          <v:shape id="_x0000_i1045" type="#_x0000_t75" style="width:64.5pt;height:36pt" o:ole="">
            <v:imagedata r:id="rId48" o:title=""/>
          </v:shape>
          <o:OLEObject Type="Embed" ProgID="Equation.DSMT4" ShapeID="_x0000_i1045" DrawAspect="Content" ObjectID="_1661785037" r:id="rId49"/>
        </w:object>
      </w:r>
      <w:r w:rsidR="00F723AA">
        <w:rPr>
          <w:rFonts w:ascii="Times New Roman" w:hAnsi="Times New Roman"/>
          <w:sz w:val="24"/>
          <w:szCs w:val="24"/>
          <w:lang w:eastAsia="en-GB"/>
        </w:rPr>
        <w:tab/>
      </w:r>
      <w:r w:rsidR="00F723AA" w:rsidRPr="003D6F25">
        <w:rPr>
          <w:rFonts w:ascii="Times New Roman" w:hAnsi="Times New Roman"/>
          <w:sz w:val="24"/>
          <w:szCs w:val="24"/>
          <w:lang w:eastAsia="en-GB"/>
        </w:rPr>
        <w:t xml:space="preserve">can be written in the form </w:t>
      </w:r>
      <w:r w:rsidR="00F723AA" w:rsidRPr="003D6F2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F723AA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F723AA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F723AA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="00F723AA" w:rsidRPr="003E2128">
        <w:rPr>
          <w:rFonts w:ascii="Times New Roman" w:hAnsi="Times New Roman"/>
          <w:position w:val="-6"/>
          <w:sz w:val="24"/>
          <w:szCs w:val="24"/>
          <w:lang w:eastAsia="en-GB"/>
        </w:rPr>
        <w:object w:dxaOrig="380" w:dyaOrig="380" w14:anchorId="73952EC4">
          <v:shape id="_x0000_i1046" type="#_x0000_t75" style="width:19.5pt;height:19.5pt" o:ole="">
            <v:imagedata r:id="rId50" o:title=""/>
          </v:shape>
          <o:OLEObject Type="Embed" ProgID="Equation.DSMT4" ShapeID="_x0000_i1046" DrawAspect="Content" ObjectID="_1661785038" r:id="rId51"/>
        </w:object>
      </w:r>
      <w:r w:rsidR="00F723AA"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="00F723AA" w:rsidRPr="003D6F25">
        <w:rPr>
          <w:rFonts w:ascii="Times New Roman" w:hAnsi="Times New Roman"/>
          <w:sz w:val="24"/>
          <w:szCs w:val="24"/>
          <w:lang w:eastAsia="en-GB"/>
        </w:rPr>
        <w:t xml:space="preserve"> where </w:t>
      </w:r>
      <w:r w:rsidR="00F723AA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F723AA" w:rsidRPr="003D6F25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F723AA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F723AA" w:rsidRPr="003D6F25">
        <w:rPr>
          <w:rFonts w:ascii="Times New Roman" w:hAnsi="Times New Roman"/>
          <w:sz w:val="24"/>
          <w:szCs w:val="24"/>
          <w:lang w:eastAsia="en-GB"/>
        </w:rPr>
        <w:t>are integers.</w:t>
      </w:r>
    </w:p>
    <w:p w14:paraId="545E4849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007F0C9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AD27D0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CDD1368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3E4324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7A2850F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D76725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9CAFFE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184391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DE4F688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D29C9D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CF31BE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B3FF6C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85A8AF5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4919FBD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A9DB1E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47F658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C2961C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705B207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8B61C7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32E1B8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09FBD3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70EBF66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D15530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BE07EE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42E1BD" w14:textId="452BCFD9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D193C5" w14:textId="4F1EC189" w:rsidR="00A34AE1" w:rsidRDefault="00A34AE1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9F37DDB" w14:textId="3D3039A3" w:rsidR="00A34AE1" w:rsidRDefault="00A34AE1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1FFE73" w14:textId="77777777" w:rsidR="00A34AE1" w:rsidRDefault="00A34AE1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DB1D47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FEEBF5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AEF491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E91AFE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BD6495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C86797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3B064A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6D173C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20FDCF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B5E40F" w14:textId="393519CE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A34AE1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4FB08EF" w14:textId="77777777" w:rsidR="00F723AA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5D92B1D5" w14:textId="77777777" w:rsidR="00F723AA" w:rsidRPr="003D6F25" w:rsidRDefault="00F723AA" w:rsidP="00F723A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BD1FB4" w14:textId="77777777" w:rsidR="00F723AA" w:rsidRDefault="00F723AA" w:rsidP="00F723AA">
      <w:pPr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58C30DAF" w14:textId="77777777" w:rsidR="00F723AA" w:rsidRDefault="00F723A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105A729" w14:textId="17470685" w:rsidR="00F723AA" w:rsidRPr="00DC5386" w:rsidRDefault="002363FE" w:rsidP="00F723A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4F677184" wp14:editId="343DB391">
            <wp:simplePos x="0" y="0"/>
            <wp:positionH relativeFrom="column">
              <wp:posOffset>-699247</wp:posOffset>
            </wp:positionH>
            <wp:positionV relativeFrom="paragraph">
              <wp:posOffset>794</wp:posOffset>
            </wp:positionV>
            <wp:extent cx="270478" cy="473336"/>
            <wp:effectExtent l="0" t="0" r="0" b="3175"/>
            <wp:wrapNone/>
            <wp:docPr id="7" name="Picture 7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4AE1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F723AA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723AA" w:rsidRPr="00DC5386">
        <w:rPr>
          <w:rFonts w:ascii="Times New Roman" w:hAnsi="Times New Roman"/>
          <w:sz w:val="24"/>
          <w:szCs w:val="24"/>
          <w:lang w:eastAsia="en-GB"/>
        </w:rPr>
        <w:t>Show that</w:t>
      </w:r>
      <w:r w:rsidR="00F723A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0B3F11" w:rsidRPr="000B3F11">
        <w:rPr>
          <w:rFonts w:ascii="Times New Roman" w:hAnsi="Times New Roman"/>
          <w:position w:val="-28"/>
          <w:sz w:val="24"/>
          <w:szCs w:val="24"/>
          <w:lang w:eastAsia="en-GB"/>
        </w:rPr>
        <w:object w:dxaOrig="720" w:dyaOrig="720" w14:anchorId="3D300585">
          <v:shape id="_x0000_i1047" type="#_x0000_t75" style="width:36pt;height:36pt" o:ole="">
            <v:imagedata r:id="rId52" o:title=""/>
          </v:shape>
          <o:OLEObject Type="Embed" ProgID="Equation.DSMT4" ShapeID="_x0000_i1047" DrawAspect="Content" ObjectID="_1661785039" r:id="rId53"/>
        </w:object>
      </w:r>
      <w:r w:rsidR="00F723A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F723AA" w:rsidRPr="00DC5386">
        <w:rPr>
          <w:rFonts w:ascii="Times New Roman" w:hAnsi="Times New Roman"/>
          <w:sz w:val="24"/>
          <w:szCs w:val="24"/>
          <w:lang w:eastAsia="en-GB"/>
        </w:rPr>
        <w:t xml:space="preserve">can be written in the form </w:t>
      </w:r>
      <w:r w:rsidR="00F723AA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F723AA" w:rsidRPr="00DC5386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="00F723AA" w:rsidRPr="00DC5386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F723AA" w:rsidRPr="00B2566F">
        <w:rPr>
          <w:rFonts w:ascii="Times New Roman" w:hAnsi="Times New Roman"/>
          <w:position w:val="-6"/>
          <w:sz w:val="24"/>
          <w:szCs w:val="24"/>
          <w:lang w:eastAsia="en-GB"/>
        </w:rPr>
        <w:object w:dxaOrig="380" w:dyaOrig="380" w14:anchorId="7650A3F1">
          <v:shape id="_x0000_i1048" type="#_x0000_t75" style="width:19.5pt;height:19.5pt" o:ole="">
            <v:imagedata r:id="rId54" o:title=""/>
          </v:shape>
          <o:OLEObject Type="Embed" ProgID="Equation.DSMT4" ShapeID="_x0000_i1048" DrawAspect="Content" ObjectID="_1661785040" r:id="rId55"/>
        </w:object>
      </w:r>
      <w:r w:rsidR="00F723AA" w:rsidRPr="00DC5386">
        <w:rPr>
          <w:rFonts w:ascii="Times New Roman" w:hAnsi="Times New Roman"/>
          <w:sz w:val="24"/>
          <w:szCs w:val="24"/>
          <w:lang w:eastAsia="en-GB"/>
        </w:rPr>
        <w:t xml:space="preserve"> where </w:t>
      </w:r>
      <w:r w:rsidR="00F723AA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F723AA" w:rsidRPr="00DC5386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F723AA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F723AA" w:rsidRPr="00DC5386">
        <w:rPr>
          <w:rFonts w:ascii="Times New Roman" w:hAnsi="Times New Roman"/>
          <w:sz w:val="24"/>
          <w:szCs w:val="24"/>
          <w:lang w:eastAsia="en-GB"/>
        </w:rPr>
        <w:t>are integers.</w:t>
      </w:r>
    </w:p>
    <w:p w14:paraId="60EABB44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81F04B5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0467E6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12BBB8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B86186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825029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C49FFBF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DE52DD5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1C3059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77BCB9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8FB862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A163C4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7D19B7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C504E35" w14:textId="4803071E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34EA55" w14:textId="040E8FF5" w:rsidR="005F68F8" w:rsidRDefault="005F68F8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DB54BA6" w14:textId="77777777" w:rsidR="005F68F8" w:rsidRDefault="005F68F8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D52118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636763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8240B7" w14:textId="77777777" w:rsidR="00F723AA" w:rsidRDefault="00F723AA" w:rsidP="00F723A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F9A124" w14:textId="2A115966" w:rsidR="00F723AA" w:rsidRDefault="00F723AA" w:rsidP="00F723AA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A34AE1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407BE6DC" w14:textId="77777777" w:rsidR="00627529" w:rsidRPr="00DC5386" w:rsidRDefault="00627529" w:rsidP="00F723AA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6E50069" w14:textId="737CB31F" w:rsidR="00627529" w:rsidRDefault="00627529" w:rsidP="002657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2A19A05A" wp14:editId="4D7C9A12">
            <wp:simplePos x="0" y="0"/>
            <wp:positionH relativeFrom="column">
              <wp:posOffset>-696036</wp:posOffset>
            </wp:positionH>
            <wp:positionV relativeFrom="paragraph">
              <wp:posOffset>175419</wp:posOffset>
            </wp:positionV>
            <wp:extent cx="270478" cy="473336"/>
            <wp:effectExtent l="0" t="0" r="0" b="3175"/>
            <wp:wrapNone/>
            <wp:docPr id="8" name="Picture 8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B92BCDD" w14:textId="10F79361" w:rsidR="00627529" w:rsidRPr="003662F6" w:rsidRDefault="00A34AE1" w:rsidP="00627529">
      <w:pPr>
        <w:tabs>
          <w:tab w:val="left" w:pos="0"/>
          <w:tab w:val="left" w:pos="426"/>
          <w:tab w:val="left" w:pos="851"/>
          <w:tab w:val="left" w:pos="1276"/>
          <w:tab w:val="left" w:pos="2410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7</w:t>
      </w:r>
      <w:r w:rsidR="00627529" w:rsidRPr="003662F6">
        <w:rPr>
          <w:rFonts w:ascii="Times New Roman" w:hAnsi="Times New Roman"/>
          <w:b/>
          <w:bCs/>
          <w:sz w:val="24"/>
          <w:szCs w:val="24"/>
        </w:rPr>
        <w:tab/>
      </w:r>
      <w:r w:rsidR="00627529">
        <w:rPr>
          <w:rFonts w:ascii="Times New Roman" w:hAnsi="Times New Roman"/>
          <w:sz w:val="24"/>
          <w:szCs w:val="24"/>
        </w:rPr>
        <w:t>Show that</w:t>
      </w:r>
      <w:r w:rsidR="00627529">
        <w:rPr>
          <w:rFonts w:ascii="Times New Roman" w:hAnsi="Times New Roman"/>
          <w:sz w:val="24"/>
          <w:szCs w:val="24"/>
        </w:rPr>
        <w:tab/>
      </w:r>
      <w:r w:rsidR="00627529" w:rsidRPr="0083072C">
        <w:rPr>
          <w:rFonts w:ascii="Times New Roman" w:hAnsi="Times New Roman"/>
          <w:position w:val="-28"/>
          <w:sz w:val="24"/>
          <w:szCs w:val="24"/>
        </w:rPr>
        <w:object w:dxaOrig="740" w:dyaOrig="720" w14:anchorId="02C7FA6A">
          <v:shape id="_x0000_i1049" type="#_x0000_t75" style="width:36pt;height:36pt" o:ole="">
            <v:imagedata r:id="rId56" o:title=""/>
          </v:shape>
          <o:OLEObject Type="Embed" ProgID="Equation.DSMT4" ShapeID="_x0000_i1049" DrawAspect="Content" ObjectID="_1661785041" r:id="rId57"/>
        </w:object>
      </w:r>
      <w:r w:rsidR="00627529">
        <w:rPr>
          <w:rFonts w:ascii="Times New Roman" w:hAnsi="Times New Roman"/>
          <w:sz w:val="24"/>
          <w:szCs w:val="24"/>
        </w:rPr>
        <w:tab/>
        <w:t>can be written</w:t>
      </w:r>
      <w:r w:rsidR="00627529">
        <w:rPr>
          <w:rFonts w:ascii="Times New Roman" w:hAnsi="Times New Roman"/>
          <w:sz w:val="24"/>
          <w:szCs w:val="24"/>
        </w:rPr>
        <w:tab/>
      </w:r>
      <w:r w:rsidR="00627529" w:rsidRPr="0083072C">
        <w:rPr>
          <w:rFonts w:ascii="Times New Roman" w:hAnsi="Times New Roman"/>
          <w:position w:val="-24"/>
          <w:sz w:val="24"/>
          <w:szCs w:val="24"/>
        </w:rPr>
        <w:object w:dxaOrig="820" w:dyaOrig="680" w14:anchorId="4CDE69EE">
          <v:shape id="_x0000_i1050" type="#_x0000_t75" style="width:41.25pt;height:34.5pt" o:ole="">
            <v:imagedata r:id="rId58" o:title=""/>
          </v:shape>
          <o:OLEObject Type="Embed" ProgID="Equation.DSMT4" ShapeID="_x0000_i1050" DrawAspect="Content" ObjectID="_1661785042" r:id="rId59"/>
        </w:object>
      </w:r>
    </w:p>
    <w:p w14:paraId="176415E5" w14:textId="77777777" w:rsidR="00627529" w:rsidRPr="003662F6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5A8C117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AF1BA27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67F455C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B949012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D67DE79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4CEC34B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B26C71F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9B1D6E9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68EA301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91028AB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BF4F0A7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EC109EA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EA62847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7641690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5C28C5F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8FEE4F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3B5FF59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811F171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3685C69" w14:textId="77777777" w:rsidR="00627529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5ADF240" w14:textId="6335FE87" w:rsidR="00627529" w:rsidRPr="003662F6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A34AE1">
        <w:rPr>
          <w:rFonts w:ascii="Times New Roman" w:hAnsi="Times New Roman"/>
          <w:b/>
          <w:bCs/>
          <w:sz w:val="24"/>
          <w:szCs w:val="24"/>
        </w:rPr>
        <w:t>7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14:paraId="4D334D60" w14:textId="50E4D6E2" w:rsidR="00627529" w:rsidRPr="003662F6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442C4AB2" w14:textId="77777777" w:rsidR="00627529" w:rsidRPr="003662F6" w:rsidRDefault="00627529" w:rsidP="0062752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73EE05F2" w14:textId="09DCB8AC" w:rsidR="005F68F8" w:rsidRPr="005F68F8" w:rsidRDefault="00A34AE1" w:rsidP="005F68F8">
      <w:pPr>
        <w:tabs>
          <w:tab w:val="left" w:pos="0"/>
          <w:tab w:val="left" w:pos="426"/>
          <w:tab w:val="left" w:pos="851"/>
          <w:tab w:val="left" w:pos="1276"/>
          <w:tab w:val="left" w:pos="2410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058D35B9" wp14:editId="7299D1C4">
            <wp:simplePos x="0" y="0"/>
            <wp:positionH relativeFrom="column">
              <wp:posOffset>-864739</wp:posOffset>
            </wp:positionH>
            <wp:positionV relativeFrom="paragraph">
              <wp:posOffset>-5255</wp:posOffset>
            </wp:positionV>
            <wp:extent cx="270478" cy="473336"/>
            <wp:effectExtent l="0" t="0" r="0" b="3175"/>
            <wp:wrapNone/>
            <wp:docPr id="11" name="Picture 1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="00A355C0" w:rsidRPr="003662F6">
        <w:rPr>
          <w:rFonts w:ascii="Times New Roman" w:hAnsi="Times New Roman"/>
          <w:b/>
          <w:bCs/>
          <w:sz w:val="24"/>
          <w:szCs w:val="24"/>
        </w:rPr>
        <w:tab/>
      </w:r>
      <w:r w:rsidR="005F68F8" w:rsidRPr="005F68F8">
        <w:rPr>
          <w:rFonts w:ascii="Times New Roman" w:eastAsia="Times New Roman" w:hAnsi="Times New Roman"/>
          <w:sz w:val="24"/>
          <w:szCs w:val="24"/>
          <w:lang w:eastAsia="en-GB"/>
        </w:rPr>
        <w:t xml:space="preserve">Simplify fully </w:t>
      </w:r>
      <w:r w:rsidR="005F68F8" w:rsidRPr="005F68F8">
        <w:rPr>
          <w:rFonts w:ascii="Times New Roman" w:eastAsia="Times New Roman" w:hAnsi="Times New Roman"/>
          <w:position w:val="-28"/>
          <w:sz w:val="24"/>
          <w:szCs w:val="24"/>
          <w:lang w:eastAsia="en-GB"/>
        </w:rPr>
        <w:object w:dxaOrig="1680" w:dyaOrig="720" w14:anchorId="0BD13514">
          <v:shape id="_x0000_i1060" type="#_x0000_t75" style="width:84pt;height:36pt" o:ole="">
            <v:imagedata r:id="rId60" o:title=""/>
          </v:shape>
          <o:OLEObject Type="Embed" ProgID="Equation.DSMT4" ShapeID="_x0000_i1060" DrawAspect="Content" ObjectID="_1661785043" r:id="rId61"/>
        </w:object>
      </w:r>
    </w:p>
    <w:p w14:paraId="0D671246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4634B68F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  <w:r w:rsidRPr="005F68F8">
        <w:rPr>
          <w:rFonts w:ascii="Times New Roman" w:eastAsia="Times New Roman" w:hAnsi="Times New Roman"/>
          <w:sz w:val="24"/>
          <w:szCs w:val="24"/>
          <w:lang w:eastAsia="en-GB"/>
        </w:rPr>
        <w:t>You must show your working.</w:t>
      </w:r>
    </w:p>
    <w:p w14:paraId="6F4C6F74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25C975F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1527F673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9265293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0E3A9F1B" w14:textId="735F1E15" w:rsid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2311EFF6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79F69025" w14:textId="7B2E96D1" w:rsid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455CC32A" w14:textId="77777777" w:rsid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C5D07D9" w14:textId="6F23E822" w:rsid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4F8D4F78" w14:textId="12B80A30" w:rsid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96B8471" w14:textId="6CC4B4F2" w:rsid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515E9635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0304C445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8EA4309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7E1AA468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5F222F74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D8350C7" w14:textId="77777777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/>
          <w:sz w:val="24"/>
          <w:szCs w:val="24"/>
          <w:lang w:eastAsia="en-GB"/>
        </w:rPr>
      </w:pPr>
      <w:r w:rsidRPr="005F68F8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</w:t>
      </w:r>
    </w:p>
    <w:p w14:paraId="71BEC1C0" w14:textId="3FDBA040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5F68F8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8</w:t>
      </w:r>
      <w:r w:rsidRPr="005F68F8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3E1BCC53" w14:textId="10E634F1" w:rsidR="005F68F8" w:rsidRPr="005F68F8" w:rsidRDefault="005F68F8" w:rsidP="005F68F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5F68F8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435FD36C" w14:textId="2837A7A6" w:rsidR="00A355C0" w:rsidRPr="00A355C0" w:rsidRDefault="00A34AE1" w:rsidP="005F68F8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eastAsia="Times New Roman" w:hAnsi="Times New Roman"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18E97602" wp14:editId="674BEC8D">
            <wp:simplePos x="0" y="0"/>
            <wp:positionH relativeFrom="column">
              <wp:posOffset>-772510</wp:posOffset>
            </wp:positionH>
            <wp:positionV relativeFrom="paragraph">
              <wp:posOffset>176990</wp:posOffset>
            </wp:positionV>
            <wp:extent cx="270478" cy="473336"/>
            <wp:effectExtent l="0" t="0" r="0" b="3175"/>
            <wp:wrapNone/>
            <wp:docPr id="10" name="Picture 10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9</w:t>
      </w:r>
      <w:r w:rsidR="00A355C0" w:rsidRPr="00A355C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 </w:t>
      </w:r>
      <w:r w:rsidR="00A355C0" w:rsidRPr="00A355C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ab/>
      </w:r>
      <w:r w:rsidR="00A355C0" w:rsidRPr="00A355C0">
        <w:rPr>
          <w:rFonts w:ascii="Times New Roman" w:eastAsia="Times New Roman" w:hAnsi="Times New Roman"/>
          <w:sz w:val="24"/>
          <w:szCs w:val="24"/>
          <w:lang w:eastAsia="en-GB"/>
        </w:rPr>
        <w:t xml:space="preserve">Show that  </w:t>
      </w:r>
      <w:r w:rsidR="00A355C0" w:rsidRPr="00A355C0">
        <w:rPr>
          <w:rFonts w:ascii="Times New Roman" w:eastAsia="Times New Roman" w:hAnsi="Times New Roman"/>
          <w:position w:val="-58"/>
          <w:sz w:val="24"/>
          <w:szCs w:val="24"/>
          <w:lang w:eastAsia="en-GB"/>
        </w:rPr>
        <w:object w:dxaOrig="940" w:dyaOrig="960" w14:anchorId="5A077D99">
          <v:shape id="_x0000_i1053" type="#_x0000_t75" style="width:47.25pt;height:48.75pt" o:ole="">
            <v:imagedata r:id="rId62" o:title=""/>
          </v:shape>
          <o:OLEObject Type="Embed" ProgID="Equation.3" ShapeID="_x0000_i1053" DrawAspect="Content" ObjectID="_1661785044" r:id="rId63"/>
        </w:object>
      </w:r>
      <w:r w:rsidR="00A355C0" w:rsidRPr="00A355C0">
        <w:rPr>
          <w:rFonts w:ascii="Times New Roman" w:eastAsia="Times New Roman" w:hAnsi="Times New Roman"/>
          <w:sz w:val="24"/>
          <w:szCs w:val="24"/>
          <w:lang w:eastAsia="en-GB"/>
        </w:rPr>
        <w:t xml:space="preserve"> can be written as </w:t>
      </w:r>
      <w:r w:rsidR="00A355C0" w:rsidRPr="00A355C0">
        <w:rPr>
          <w:rFonts w:ascii="Times New Roman" w:eastAsia="Times New Roman" w:hAnsi="Times New Roman"/>
          <w:position w:val="-8"/>
          <w:sz w:val="24"/>
          <w:szCs w:val="24"/>
          <w:lang w:eastAsia="en-GB"/>
        </w:rPr>
        <w:object w:dxaOrig="360" w:dyaOrig="360" w14:anchorId="6C6A4181">
          <v:shape id="_x0000_i1054" type="#_x0000_t75" style="width:18.75pt;height:18.75pt" o:ole="">
            <v:imagedata r:id="rId64" o:title=""/>
          </v:shape>
          <o:OLEObject Type="Embed" ProgID="Equation.3" ShapeID="_x0000_i1054" DrawAspect="Content" ObjectID="_1661785045" r:id="rId65"/>
        </w:object>
      </w:r>
    </w:p>
    <w:p w14:paraId="4E3E9CE4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5315BBAE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6D6254BF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705A028B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0B4C6FC9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0E69268C" w14:textId="022F6C3D" w:rsid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705818A7" w14:textId="7EB6BD38" w:rsidR="005F68F8" w:rsidRDefault="005F68F8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43861C88" w14:textId="0B016BBF" w:rsidR="005F68F8" w:rsidRDefault="005F68F8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508F25CC" w14:textId="1EA9F1C8" w:rsidR="005F68F8" w:rsidRDefault="005F68F8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78AD43FE" w14:textId="2A166C46" w:rsidR="005F68F8" w:rsidRDefault="005F68F8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39447CCA" w14:textId="77777777" w:rsidR="005F68F8" w:rsidRPr="00A355C0" w:rsidRDefault="005F68F8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72F888FF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43AC8B0F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4D5F91FE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6670AB6A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0B6D022A" w14:textId="63EC5853" w:rsid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7D055193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6FF8B403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331EBE1E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3D705572" w14:textId="77777777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</w:p>
    <w:p w14:paraId="198ADA5F" w14:textId="7387CCE0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A355C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A34AE1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9</w:t>
      </w:r>
      <w:r w:rsidRPr="00A355C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7EE82DD3" w14:textId="18007099" w:rsidR="00A355C0" w:rsidRPr="00A355C0" w:rsidRDefault="00A355C0" w:rsidP="00A355C0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A355C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269BCE33" w14:textId="0212DC83" w:rsidR="00A355C0" w:rsidRPr="002A6B8D" w:rsidRDefault="00A34AE1" w:rsidP="00A355C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80768" behindDoc="0" locked="0" layoutInCell="1" allowOverlap="1" wp14:anchorId="720ADEFE" wp14:editId="22A10670">
            <wp:simplePos x="0" y="0"/>
            <wp:positionH relativeFrom="column">
              <wp:posOffset>-788275</wp:posOffset>
            </wp:positionH>
            <wp:positionV relativeFrom="paragraph">
              <wp:posOffset>0</wp:posOffset>
            </wp:positionV>
            <wp:extent cx="270478" cy="473336"/>
            <wp:effectExtent l="0" t="0" r="0" b="3175"/>
            <wp:wrapNone/>
            <wp:docPr id="12" name="Picture 12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="00A355C0">
        <w:rPr>
          <w:rFonts w:ascii="Times New Roman" w:hAnsi="Times New Roman"/>
          <w:b/>
          <w:bCs/>
          <w:sz w:val="24"/>
          <w:szCs w:val="24"/>
        </w:rPr>
        <w:tab/>
      </w:r>
      <w:r w:rsidR="00A355C0" w:rsidRPr="000A504C">
        <w:rPr>
          <w:rFonts w:ascii="Times New Roman" w:hAnsi="Times New Roman"/>
          <w:position w:val="-32"/>
          <w:sz w:val="24"/>
          <w:szCs w:val="24"/>
        </w:rPr>
        <w:object w:dxaOrig="1000" w:dyaOrig="780" w14:anchorId="239BC397">
          <v:shape id="_x0000_i1055" type="#_x0000_t75" style="width:49.5pt;height:38.25pt" o:ole="">
            <v:imagedata r:id="rId66" o:title=""/>
          </v:shape>
          <o:OLEObject Type="Embed" ProgID="Equation.DSMT4" ShapeID="_x0000_i1055" DrawAspect="Content" ObjectID="_1661785046" r:id="rId67"/>
        </w:object>
      </w:r>
      <w:r w:rsidR="00A355C0">
        <w:rPr>
          <w:rFonts w:ascii="Times New Roman" w:hAnsi="Times New Roman"/>
          <w:sz w:val="24"/>
          <w:szCs w:val="24"/>
        </w:rPr>
        <w:t xml:space="preserve"> </w:t>
      </w:r>
      <w:r w:rsidR="00A355C0" w:rsidRPr="002A6B8D">
        <w:rPr>
          <w:rFonts w:ascii="Times New Roman" w:hAnsi="Times New Roman"/>
          <w:sz w:val="24"/>
          <w:szCs w:val="24"/>
        </w:rPr>
        <w:t xml:space="preserve">can be written in the form </w:t>
      </w:r>
      <w:r w:rsidR="00A355C0" w:rsidRPr="000A504C">
        <w:rPr>
          <w:rFonts w:ascii="Times New Roman" w:hAnsi="Times New Roman"/>
          <w:i/>
          <w:iCs/>
          <w:position w:val="-6"/>
          <w:sz w:val="24"/>
          <w:szCs w:val="24"/>
        </w:rPr>
        <w:object w:dxaOrig="840" w:dyaOrig="380" w14:anchorId="29AB2AF5">
          <v:shape id="_x0000_i1056" type="#_x0000_t75" style="width:42pt;height:19.5pt" o:ole="">
            <v:imagedata r:id="rId68" o:title=""/>
          </v:shape>
          <o:OLEObject Type="Embed" ProgID="Equation.DSMT4" ShapeID="_x0000_i1056" DrawAspect="Content" ObjectID="_1661785047" r:id="rId69"/>
        </w:object>
      </w:r>
    </w:p>
    <w:p w14:paraId="42424229" w14:textId="77777777" w:rsidR="00A355C0" w:rsidRPr="002A6B8D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 xml:space="preserve">Find the value of </w:t>
      </w:r>
      <w:r w:rsidRPr="002A6B8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2A6B8D">
        <w:rPr>
          <w:rFonts w:ascii="Times New Roman" w:hAnsi="Times New Roman"/>
          <w:sz w:val="24"/>
          <w:szCs w:val="24"/>
        </w:rPr>
        <w:t xml:space="preserve">and the value of </w:t>
      </w:r>
      <w:r w:rsidRPr="002A6B8D">
        <w:rPr>
          <w:rFonts w:ascii="Times New Roman" w:hAnsi="Times New Roman"/>
          <w:i/>
          <w:iCs/>
          <w:sz w:val="24"/>
          <w:szCs w:val="24"/>
        </w:rPr>
        <w:t>b</w:t>
      </w:r>
      <w:r w:rsidRPr="002A6B8D">
        <w:rPr>
          <w:rFonts w:ascii="Times New Roman" w:hAnsi="Times New Roman"/>
          <w:sz w:val="24"/>
          <w:szCs w:val="24"/>
        </w:rPr>
        <w:t>.</w:t>
      </w:r>
    </w:p>
    <w:p w14:paraId="02F0EB40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6F7DAD3F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36C302B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880A9C7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6AFE0E0F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F6E3C54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330D2521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1A5628D3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7668E537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312E6285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5B8665C0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DFA63FF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19DB0109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01C3701E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1B0EB11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3B36BF8C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3E5F3C92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66A3774A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8245250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14768747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22307BD2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390AF6A4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74A4B2C3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6D6AE417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38BD2CEF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C7199ED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3D2AEF6A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332F98F0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40B0A73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769CC0C1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769BAA4A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4CE0D497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68487A7F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14:paraId="3F904B94" w14:textId="77777777" w:rsidR="00A355C0" w:rsidRPr="002A6B8D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2A6B8D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1DB046C2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2A6B8D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 xml:space="preserve"> .......................................................</w:t>
      </w:r>
    </w:p>
    <w:p w14:paraId="0E9739BA" w14:textId="0D503F06" w:rsidR="00A355C0" w:rsidRPr="002A6B8D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 w:rsidR="00A34AE1">
        <w:rPr>
          <w:rFonts w:ascii="Times New Roman" w:hAnsi="Times New Roman"/>
          <w:b/>
          <w:bCs/>
          <w:sz w:val="24"/>
          <w:szCs w:val="24"/>
        </w:rPr>
        <w:t>10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14:paraId="5A8E3F5A" w14:textId="6294DEDB" w:rsidR="00A355C0" w:rsidRPr="002A6B8D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1E215509" w14:textId="77777777" w:rsidR="00A355C0" w:rsidRDefault="00A355C0" w:rsidP="00A355C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57FD573B" w14:textId="77777777" w:rsidR="00A355C0" w:rsidRPr="003662F6" w:rsidRDefault="00A355C0" w:rsidP="00A355C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14:paraId="55BB150A" w14:textId="77777777" w:rsidR="00A355C0" w:rsidRDefault="00A355C0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F80379D" w14:textId="1680AE23" w:rsidR="00A02647" w:rsidRPr="008B2446" w:rsidRDefault="00A34AE1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61A53813" wp14:editId="3E12E5A3">
            <wp:simplePos x="0" y="0"/>
            <wp:positionH relativeFrom="column">
              <wp:posOffset>-725213</wp:posOffset>
            </wp:positionH>
            <wp:positionV relativeFrom="paragraph">
              <wp:posOffset>794</wp:posOffset>
            </wp:positionV>
            <wp:extent cx="270478" cy="473336"/>
            <wp:effectExtent l="0" t="0" r="0" b="3175"/>
            <wp:wrapNone/>
            <wp:docPr id="13" name="Picture 13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="00A02647"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A0264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02647" w:rsidRPr="008B2446">
        <w:rPr>
          <w:rFonts w:ascii="Times New Roman" w:hAnsi="Times New Roman"/>
          <w:sz w:val="24"/>
          <w:szCs w:val="24"/>
          <w:lang w:eastAsia="en-GB"/>
        </w:rPr>
        <w:t>Show that</w:t>
      </w:r>
      <w:r w:rsidR="00A02647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A02647" w:rsidRPr="00D63ECB">
        <w:rPr>
          <w:rFonts w:ascii="Times New Roman" w:hAnsi="Times New Roman"/>
          <w:position w:val="-26"/>
          <w:sz w:val="24"/>
          <w:szCs w:val="24"/>
          <w:lang w:eastAsia="en-GB"/>
        </w:rPr>
        <w:object w:dxaOrig="1060" w:dyaOrig="680" w14:anchorId="0663D8C8">
          <v:shape id="_x0000_i1057" type="#_x0000_t75" style="width:53.25pt;height:33.75pt" o:ole="">
            <v:imagedata r:id="rId70" o:title=""/>
          </v:shape>
          <o:OLEObject Type="Embed" ProgID="Equation.3" ShapeID="_x0000_i1057" DrawAspect="Content" ObjectID="_1661785048" r:id="rId71"/>
        </w:object>
      </w:r>
      <w:r w:rsidR="00A02647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A02647" w:rsidRPr="008B2446">
        <w:rPr>
          <w:rFonts w:ascii="Times New Roman" w:hAnsi="Times New Roman"/>
          <w:sz w:val="24"/>
          <w:szCs w:val="24"/>
          <w:lang w:eastAsia="en-GB"/>
        </w:rPr>
        <w:t xml:space="preserve">can be written in the form </w:t>
      </w:r>
      <w:r w:rsidR="00A02647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A02647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A02647" w:rsidRPr="008B2446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A02647">
        <w:rPr>
          <w:rFonts w:ascii="Times New Roman" w:hAnsi="Times New Roman"/>
          <w:iCs/>
          <w:sz w:val="24"/>
          <w:szCs w:val="24"/>
          <w:lang w:eastAsia="en-GB"/>
        </w:rPr>
        <w:sym w:font="Symbol" w:char="F0D6"/>
      </w:r>
      <w:r w:rsidR="00A02647">
        <w:rPr>
          <w:rFonts w:ascii="Times New Roman" w:hAnsi="Times New Roman"/>
          <w:iCs/>
          <w:sz w:val="24"/>
          <w:szCs w:val="24"/>
          <w:lang w:eastAsia="en-GB"/>
        </w:rPr>
        <w:t>2</w:t>
      </w:r>
      <w:r w:rsidR="00A02647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="00A02647" w:rsidRPr="008B2446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="00A02647"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A02647" w:rsidRPr="008B2446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A02647"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A02647" w:rsidRPr="008B2446">
        <w:rPr>
          <w:rFonts w:ascii="Times New Roman" w:hAnsi="Times New Roman"/>
          <w:sz w:val="24"/>
          <w:szCs w:val="24"/>
          <w:lang w:eastAsia="en-GB"/>
        </w:rPr>
        <w:t>are integers.</w:t>
      </w:r>
      <w:bookmarkStart w:id="2" w:name="_GoBack"/>
      <w:bookmarkEnd w:id="2"/>
    </w:p>
    <w:p w14:paraId="34E25C66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FF9124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96FF4FB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7163866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A7E5427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6F57B9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854247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4C711C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79C3EC6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211895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B8E020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7AF6DA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5CF11E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9B09A0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CD3789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D858A2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ECD4533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E4833A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8B2FC6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6B48164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D4B797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93E2AA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55CF68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028493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A4D34C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4AD78F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3C77B2" w14:textId="3A6497A8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01ACB8B" w14:textId="77777777" w:rsidR="00A34AE1" w:rsidRDefault="00A34AE1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C8AD20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FA666B7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DBF35E6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B8393F8" w14:textId="061B448D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218088" w14:textId="234CBACC" w:rsidR="00A34AE1" w:rsidRDefault="00A34AE1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A6F255" w14:textId="77777777" w:rsidR="00A34AE1" w:rsidRDefault="00A34AE1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D05BA6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58BEE0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49F93D4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8F720FB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BB9057E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414711C" w14:textId="77777777" w:rsidR="00A02647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44442B" w14:textId="4798479E" w:rsidR="00A02647" w:rsidRPr="008B2446" w:rsidRDefault="00A02647" w:rsidP="00A0264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A34AE1"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08F80F59" w14:textId="5F903596" w:rsidR="00A02647" w:rsidRDefault="00A02647" w:rsidP="00A0264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</w:p>
    <w:p w14:paraId="20529F46" w14:textId="77777777" w:rsidR="00627529" w:rsidRDefault="00627529" w:rsidP="00627529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70528" behindDoc="0" locked="0" layoutInCell="1" allowOverlap="1" wp14:anchorId="308A6AE4" wp14:editId="37B87FE1">
                <wp:simplePos x="0" y="0"/>
                <wp:positionH relativeFrom="column">
                  <wp:posOffset>16823</wp:posOffset>
                </wp:positionH>
                <wp:positionV relativeFrom="paragraph">
                  <wp:posOffset>44450</wp:posOffset>
                </wp:positionV>
                <wp:extent cx="5240740" cy="0"/>
                <wp:effectExtent l="0" t="19050" r="36195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24074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6E1059" id="Straight Connector 18" o:spid="_x0000_s1026" style="position:absolute;z-index:25167052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1.3pt,3.5pt" to="413.95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1CB50EBB" w14:textId="0DB0026B" w:rsidR="00627529" w:rsidRPr="00E04763" w:rsidRDefault="00627529" w:rsidP="00627529">
      <w:pPr>
        <w:jc w:val="right"/>
        <w:rPr>
          <w:rFonts w:ascii="Times New Roman" w:hAnsi="Times New Roman"/>
          <w:sz w:val="24"/>
          <w:szCs w:val="24"/>
        </w:rPr>
      </w:pPr>
      <w:r w:rsidRPr="00D83527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 w:rsidR="00A34AE1">
        <w:rPr>
          <w:rFonts w:ascii="Times New Roman" w:hAnsi="Times New Roman"/>
          <w:b/>
          <w:bCs/>
          <w:sz w:val="24"/>
          <w:szCs w:val="24"/>
        </w:rPr>
        <w:t>39</w:t>
      </w:r>
      <w:r w:rsidRPr="00D83527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6902EEA7" w14:textId="77777777" w:rsidR="00627529" w:rsidRPr="00C84BA8" w:rsidRDefault="00627529" w:rsidP="00627529"/>
    <w:p w14:paraId="57EA4C43" w14:textId="14ED02AC" w:rsidR="00F033CF" w:rsidRPr="002657DE" w:rsidRDefault="00F033CF" w:rsidP="002657DE"/>
    <w:sectPr w:rsidR="00F033CF" w:rsidRPr="002657DE">
      <w:headerReference w:type="default" r:id="rId72"/>
      <w:footerReference w:type="default" r:id="rId73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082FA8" w14:textId="77777777" w:rsidR="00DF05F2" w:rsidRDefault="00DF05F2" w:rsidP="00A32BB2">
      <w:pPr>
        <w:spacing w:after="0" w:line="240" w:lineRule="auto"/>
      </w:pPr>
      <w:r>
        <w:separator/>
      </w:r>
    </w:p>
  </w:endnote>
  <w:endnote w:type="continuationSeparator" w:id="0">
    <w:p w14:paraId="373303FA" w14:textId="77777777" w:rsidR="00DF05F2" w:rsidRDefault="00DF05F2" w:rsidP="00A32B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3C0202" w14:textId="77777777" w:rsidR="00A32BB2" w:rsidRPr="00133D3D" w:rsidRDefault="00A32BB2" w:rsidP="005B4E04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7CC0241C" w14:textId="060395E7" w:rsidR="00A32BB2" w:rsidRPr="00133D3D" w:rsidRDefault="00A32BB2" w:rsidP="005B4E04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1F53FF" w14:textId="77777777" w:rsidR="00DF05F2" w:rsidRDefault="00DF05F2" w:rsidP="00A32BB2">
      <w:pPr>
        <w:spacing w:after="0" w:line="240" w:lineRule="auto"/>
      </w:pPr>
      <w:r>
        <w:separator/>
      </w:r>
    </w:p>
  </w:footnote>
  <w:footnote w:type="continuationSeparator" w:id="0">
    <w:p w14:paraId="75BA0BAE" w14:textId="77777777" w:rsidR="00DF05F2" w:rsidRDefault="00DF05F2" w:rsidP="00A32B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A09544" w14:textId="24B0BD30" w:rsidR="00F723AA" w:rsidRPr="00133D3D" w:rsidRDefault="00A64018" w:rsidP="00133D3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A64018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F723AA">
      <w:rPr>
        <w:rFonts w:ascii="Times New Roman" w:hAnsi="Times New Roman"/>
        <w:b/>
        <w:bCs/>
        <w:sz w:val="24"/>
        <w:szCs w:val="24"/>
      </w:rPr>
      <w:t>Surd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2A8E"/>
    <w:rsid w:val="00014690"/>
    <w:rsid w:val="000459DC"/>
    <w:rsid w:val="000530F5"/>
    <w:rsid w:val="000B3F11"/>
    <w:rsid w:val="001322D9"/>
    <w:rsid w:val="00133D3D"/>
    <w:rsid w:val="00147974"/>
    <w:rsid w:val="00163C00"/>
    <w:rsid w:val="001A4977"/>
    <w:rsid w:val="002363FE"/>
    <w:rsid w:val="002657DE"/>
    <w:rsid w:val="0029722D"/>
    <w:rsid w:val="003808D7"/>
    <w:rsid w:val="003C2794"/>
    <w:rsid w:val="0046605E"/>
    <w:rsid w:val="004865E1"/>
    <w:rsid w:val="00583BB4"/>
    <w:rsid w:val="005B4E04"/>
    <w:rsid w:val="005E4447"/>
    <w:rsid w:val="005F4647"/>
    <w:rsid w:val="005F68F8"/>
    <w:rsid w:val="00627529"/>
    <w:rsid w:val="0067010C"/>
    <w:rsid w:val="00715CE2"/>
    <w:rsid w:val="00730BFA"/>
    <w:rsid w:val="00731206"/>
    <w:rsid w:val="007B2830"/>
    <w:rsid w:val="007B68C5"/>
    <w:rsid w:val="007E7E04"/>
    <w:rsid w:val="0084663A"/>
    <w:rsid w:val="00892EDE"/>
    <w:rsid w:val="008B2EFE"/>
    <w:rsid w:val="008D0CF3"/>
    <w:rsid w:val="008D4249"/>
    <w:rsid w:val="009242E5"/>
    <w:rsid w:val="00942A8E"/>
    <w:rsid w:val="009B2EB3"/>
    <w:rsid w:val="009D2197"/>
    <w:rsid w:val="00A02647"/>
    <w:rsid w:val="00A046A1"/>
    <w:rsid w:val="00A32BB2"/>
    <w:rsid w:val="00A34AE1"/>
    <w:rsid w:val="00A355C0"/>
    <w:rsid w:val="00A64018"/>
    <w:rsid w:val="00AB6545"/>
    <w:rsid w:val="00B12842"/>
    <w:rsid w:val="00B1462A"/>
    <w:rsid w:val="00BA4FC3"/>
    <w:rsid w:val="00BC61B4"/>
    <w:rsid w:val="00CB7256"/>
    <w:rsid w:val="00CC5CBE"/>
    <w:rsid w:val="00D00047"/>
    <w:rsid w:val="00DF05F2"/>
    <w:rsid w:val="00E2328C"/>
    <w:rsid w:val="00F033CF"/>
    <w:rsid w:val="00F71E66"/>
    <w:rsid w:val="00F723AA"/>
    <w:rsid w:val="00FB2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7A4F1A"/>
  <w15:chartTrackingRefBased/>
  <w15:docId w15:val="{5DD75821-4C0F-465C-9EE3-0FFCA4F0A9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61B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32B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2BB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32B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2BB2"/>
    <w:rPr>
      <w:rFonts w:ascii="Calibri" w:eastAsia="Calibri" w:hAnsi="Calibri" w:cs="Times New Roman"/>
    </w:rPr>
  </w:style>
  <w:style w:type="paragraph" w:customStyle="1" w:styleId="ColorfulList-Accent11">
    <w:name w:val="Colorful List - Accent 11"/>
    <w:basedOn w:val="Normal"/>
    <w:uiPriority w:val="34"/>
    <w:qFormat/>
    <w:rsid w:val="00A046A1"/>
    <w:pPr>
      <w:ind w:left="720"/>
      <w:contextualSpacing/>
    </w:pPr>
  </w:style>
  <w:style w:type="paragraph" w:customStyle="1" w:styleId="MediumGrid1-Accent22">
    <w:name w:val="Medium Grid 1 - Accent 22"/>
    <w:basedOn w:val="Normal"/>
    <w:qFormat/>
    <w:rsid w:val="00A046A1"/>
    <w:pPr>
      <w:ind w:left="720"/>
      <w:contextualSpacing/>
    </w:pPr>
  </w:style>
  <w:style w:type="paragraph" w:styleId="ListParagraph">
    <w:name w:val="List Paragraph"/>
    <w:basedOn w:val="Normal"/>
    <w:uiPriority w:val="34"/>
    <w:qFormat/>
    <w:rsid w:val="00A34AE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emf"/><Relationship Id="rId7" Type="http://schemas.openxmlformats.org/officeDocument/2006/relationships/image" Target="media/image1.tmp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image" Target="media/image13.e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e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31" Type="http://schemas.openxmlformats.org/officeDocument/2006/relationships/image" Target="media/image14.e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e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e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0</Pages>
  <Words>771</Words>
  <Characters>4396</Characters>
  <Application>Microsoft Office Word</Application>
  <DocSecurity>0</DocSecurity>
  <Lines>36</Lines>
  <Paragraphs>10</Paragraphs>
  <ScaleCrop>false</ScaleCrop>
  <Company/>
  <LinksUpToDate>false</LinksUpToDate>
  <CharactersWithSpaces>5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ith gallick</dc:creator>
  <cp:keywords/>
  <dc:description/>
  <cp:lastModifiedBy>Ahmed, Saira</cp:lastModifiedBy>
  <cp:revision>48</cp:revision>
  <dcterms:created xsi:type="dcterms:W3CDTF">2020-03-01T20:01:00Z</dcterms:created>
  <dcterms:modified xsi:type="dcterms:W3CDTF">2020-09-16T17:08:00Z</dcterms:modified>
</cp:coreProperties>
</file>